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1CEC" w:rsidRDefault="00321CEC" w:rsidP="00321CEC">
      <w:bookmarkStart w:id="0" w:name="_GoBack"/>
      <w:bookmarkEnd w:id="0"/>
      <w:r>
        <w:t>Name: _________________________</w:t>
      </w:r>
    </w:p>
    <w:p w:rsidR="00321CEC" w:rsidRDefault="00321CEC" w:rsidP="00321CEC"/>
    <w:p w:rsidR="000D5478" w:rsidRDefault="000D5478" w:rsidP="00A929F6">
      <w:pPr>
        <w:numPr>
          <w:ilvl w:val="0"/>
          <w:numId w:val="2"/>
        </w:numPr>
      </w:pPr>
      <w:r>
        <w:t>Write</w:t>
      </w:r>
      <w:r w:rsidR="00374B98">
        <w:t xml:space="preserve"> the</w:t>
      </w:r>
      <w:r w:rsidR="00404AF4">
        <w:t xml:space="preserve"> 4 first terms of</w:t>
      </w:r>
      <w:r>
        <w:t xml:space="preserve"> Taylor Series expansion for </w:t>
      </w:r>
      <w:r w:rsidRPr="00A929F6">
        <w:rPr>
          <w:i/>
        </w:rPr>
        <w:t>f</w:t>
      </w:r>
      <w:r>
        <w:t>(</w:t>
      </w:r>
      <w:r w:rsidRPr="00A929F6">
        <w:rPr>
          <w:i/>
        </w:rPr>
        <w:t>x</w:t>
      </w:r>
      <w:r>
        <w:t>) around</w:t>
      </w:r>
      <w:r w:rsidR="00AF5A67">
        <w:t xml:space="preserve"> point</w:t>
      </w:r>
      <w:r>
        <w:t xml:space="preserve"> </w:t>
      </w:r>
      <w:r w:rsidRPr="00A929F6">
        <w:rPr>
          <w:i/>
        </w:rPr>
        <w:t>x</w:t>
      </w:r>
      <w:r w:rsidRPr="000D5478">
        <w:rPr>
          <w:vertAlign w:val="subscript"/>
        </w:rPr>
        <w:t>0</w:t>
      </w:r>
      <w:r w:rsidR="00404AF4">
        <w:t>.</w:t>
      </w:r>
    </w:p>
    <w:p w:rsidR="000D5478" w:rsidRDefault="008A0796" w:rsidP="008A0796">
      <w:pPr>
        <w:numPr>
          <w:ilvl w:val="0"/>
          <w:numId w:val="1"/>
        </w:numPr>
      </w:pPr>
      <w:r>
        <w:t xml:space="preserve">Arbitrary function </w:t>
      </w:r>
      <w:bookmarkStart w:id="1" w:name="OLE_LINK1"/>
      <w:bookmarkStart w:id="2" w:name="OLE_LINK2"/>
      <w:r w:rsidRPr="00A929F6">
        <w:rPr>
          <w:i/>
        </w:rPr>
        <w:t>f</w:t>
      </w:r>
      <w:r>
        <w:t>(</w:t>
      </w:r>
      <w:r w:rsidRPr="00A929F6">
        <w:rPr>
          <w:i/>
        </w:rPr>
        <w:t>x</w:t>
      </w:r>
      <w:r>
        <w:t>)</w:t>
      </w:r>
      <w:bookmarkEnd w:id="1"/>
      <w:bookmarkEnd w:id="2"/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8A0796" w:rsidRDefault="00A929F6" w:rsidP="008A0796">
      <w:pPr>
        <w:numPr>
          <w:ilvl w:val="0"/>
          <w:numId w:val="1"/>
        </w:numPr>
      </w:pPr>
      <w:r w:rsidRPr="00A929F6">
        <w:rPr>
          <w:i/>
        </w:rPr>
        <w:t>f</w:t>
      </w:r>
      <w:r>
        <w:t>(</w:t>
      </w:r>
      <w:r w:rsidRPr="00A929F6">
        <w:rPr>
          <w:i/>
        </w:rPr>
        <w:t>x</w:t>
      </w:r>
      <w:r>
        <w:t>)</w:t>
      </w:r>
      <w:r w:rsidR="008A0796">
        <w:t>= sin(</w:t>
      </w:r>
      <w:r w:rsidR="008A0796" w:rsidRPr="00A929F6">
        <w:rPr>
          <w:i/>
        </w:rPr>
        <w:t>x</w:t>
      </w:r>
      <w:r w:rsidR="008A0796">
        <w:t>)</w:t>
      </w: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8A0796" w:rsidRDefault="00A929F6" w:rsidP="008A0796">
      <w:pPr>
        <w:numPr>
          <w:ilvl w:val="0"/>
          <w:numId w:val="1"/>
        </w:numPr>
      </w:pPr>
      <w:r w:rsidRPr="00A929F6">
        <w:rPr>
          <w:i/>
        </w:rPr>
        <w:t>f</w:t>
      </w:r>
      <w:r>
        <w:t>(</w:t>
      </w:r>
      <w:r w:rsidRPr="00A929F6">
        <w:rPr>
          <w:i/>
        </w:rPr>
        <w:t>x</w:t>
      </w:r>
      <w:r>
        <w:t>)</w:t>
      </w:r>
      <w:r w:rsidR="008A0796">
        <w:t xml:space="preserve">= </w:t>
      </w:r>
      <w:proofErr w:type="spellStart"/>
      <w:r w:rsidR="008A0796">
        <w:t>sinh</w:t>
      </w:r>
      <w:proofErr w:type="spellEnd"/>
      <w:r w:rsidR="008A0796">
        <w:t>(</w:t>
      </w:r>
      <w:r w:rsidR="008A0796" w:rsidRPr="00A929F6">
        <w:rPr>
          <w:i/>
        </w:rPr>
        <w:t>x</w:t>
      </w:r>
      <w:r w:rsidR="008A0796">
        <w:t>)</w:t>
      </w: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E1CF7" w:rsidRDefault="00A929F6" w:rsidP="00EE1CF7">
      <w:pPr>
        <w:numPr>
          <w:ilvl w:val="0"/>
          <w:numId w:val="1"/>
        </w:numPr>
      </w:pPr>
      <w:r w:rsidRPr="00A929F6">
        <w:rPr>
          <w:i/>
        </w:rPr>
        <w:t>f</w:t>
      </w:r>
      <w:r>
        <w:t>(</w:t>
      </w:r>
      <w:r w:rsidRPr="00A929F6">
        <w:rPr>
          <w:i/>
        </w:rPr>
        <w:t>x</w:t>
      </w:r>
      <w:r>
        <w:t>)</w:t>
      </w:r>
      <w:r w:rsidR="008A0796">
        <w:t>= ln(</w:t>
      </w:r>
      <w:r w:rsidR="008A0796" w:rsidRPr="00A929F6">
        <w:rPr>
          <w:i/>
        </w:rPr>
        <w:t>x</w:t>
      </w:r>
      <w:r w:rsidR="008A0796">
        <w:t>)</w:t>
      </w: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E1CF7" w:rsidRDefault="00EE1CF7" w:rsidP="00EE1CF7">
      <w:pPr>
        <w:ind w:left="1080"/>
      </w:pPr>
    </w:p>
    <w:p w:rsidR="00EA279D" w:rsidRPr="00EA279D" w:rsidRDefault="00EA279D" w:rsidP="00EA279D"/>
    <w:p w:rsidR="00321CEC" w:rsidRPr="00DC0B52" w:rsidRDefault="00A929F6" w:rsidP="00EA279D">
      <w:pPr>
        <w:numPr>
          <w:ilvl w:val="0"/>
          <w:numId w:val="2"/>
        </w:numPr>
      </w:pPr>
      <w:r>
        <w:t>Continue. A sequence {</w:t>
      </w:r>
      <w:proofErr w:type="spellStart"/>
      <w:r w:rsidRPr="00EA279D">
        <w:rPr>
          <w:i/>
        </w:rPr>
        <w:t>x</w:t>
      </w:r>
      <w:r w:rsidRPr="00EA279D">
        <w:rPr>
          <w:i/>
          <w:vertAlign w:val="subscript"/>
        </w:rPr>
        <w:t>n</w:t>
      </w:r>
      <w:proofErr w:type="spellEnd"/>
      <w:r>
        <w:t xml:space="preserve">} converges to </w:t>
      </w:r>
      <w:r w:rsidRPr="00EA279D">
        <w:rPr>
          <w:i/>
        </w:rPr>
        <w:t>L</w:t>
      </w:r>
      <w:r>
        <w:t xml:space="preserve"> </w:t>
      </w:r>
      <w:r w:rsidR="00EA279D">
        <w:t xml:space="preserve">at least linearly </w:t>
      </w:r>
      <w:r>
        <w:t>means that …</w:t>
      </w:r>
    </w:p>
    <w:p w:rsidR="005A13D2" w:rsidRDefault="005A13D2" w:rsidP="005402C8"/>
    <w:p w:rsidR="00EA279D" w:rsidRDefault="00EA279D" w:rsidP="005402C8"/>
    <w:p w:rsidR="00EA279D" w:rsidRDefault="00EA279D" w:rsidP="005402C8"/>
    <w:p w:rsidR="00EA279D" w:rsidRDefault="00EA279D" w:rsidP="005402C8"/>
    <w:p w:rsidR="00EA279D" w:rsidRDefault="00EA279D" w:rsidP="00EA279D">
      <w:pPr>
        <w:numPr>
          <w:ilvl w:val="0"/>
          <w:numId w:val="2"/>
        </w:numPr>
      </w:pPr>
      <w:r>
        <w:t>The machine epsilon is defined as …</w:t>
      </w:r>
    </w:p>
    <w:p w:rsidR="00EA279D" w:rsidRDefault="00EA279D" w:rsidP="00EA279D"/>
    <w:p w:rsidR="00EA279D" w:rsidRDefault="00EA279D" w:rsidP="00EA279D"/>
    <w:p w:rsidR="00EA279D" w:rsidRDefault="00EA279D" w:rsidP="00EA279D"/>
    <w:p w:rsidR="00EE1CF7" w:rsidRDefault="00EE1CF7" w:rsidP="00EA279D"/>
    <w:p w:rsidR="00EA279D" w:rsidRDefault="00EA279D" w:rsidP="00EA279D">
      <w:pPr>
        <w:numPr>
          <w:ilvl w:val="0"/>
          <w:numId w:val="2"/>
        </w:numPr>
      </w:pPr>
      <w:r>
        <w:t xml:space="preserve">A norm of a vector, </w:t>
      </w:r>
      <w:r w:rsidR="002E7039" w:rsidRPr="002E7039">
        <w:rPr>
          <w:position w:val="-16"/>
        </w:rPr>
        <w:object w:dxaOrig="6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.75pt" o:ole="">
            <v:imagedata r:id="rId8" o:title=""/>
          </v:shape>
          <o:OLEObject Type="Embed" ProgID="Equation.DSMT4" ShapeID="_x0000_i1025" DrawAspect="Content" ObjectID="_1547031889" r:id="rId9"/>
        </w:object>
      </w:r>
      <w:r>
        <w:t>, is a real number such that</w:t>
      </w:r>
    </w:p>
    <w:p w:rsidR="00EA279D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1760" w:dyaOrig="440">
          <v:shape id="_x0000_i1026" type="#_x0000_t75" style="width:87.75pt;height:21.75pt" o:ole="">
            <v:imagedata r:id="rId10" o:title=""/>
          </v:shape>
          <o:OLEObject Type="Embed" ProgID="Equation.DSMT4" ShapeID="_x0000_i1026" DrawAspect="Content" ObjectID="_1547031890" r:id="rId11"/>
        </w:object>
      </w:r>
    </w:p>
    <w:p w:rsidR="002E7039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2580" w:dyaOrig="440">
          <v:shape id="_x0000_i1027" type="#_x0000_t75" style="width:129pt;height:21.75pt" o:ole="">
            <v:imagedata r:id="rId12" o:title=""/>
          </v:shape>
          <o:OLEObject Type="Embed" ProgID="Equation.DSMT4" ShapeID="_x0000_i1027" DrawAspect="Content" ObjectID="_1547031891" r:id="rId13"/>
        </w:object>
      </w:r>
    </w:p>
    <w:p w:rsidR="002E7039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999" w:dyaOrig="440">
          <v:shape id="_x0000_i1028" type="#_x0000_t75" style="width:50.25pt;height:21.75pt" o:ole="">
            <v:imagedata r:id="rId14" o:title=""/>
          </v:shape>
          <o:OLEObject Type="Embed" ProgID="Equation.DSMT4" ShapeID="_x0000_i1028" DrawAspect="Content" ObjectID="_1547031892" r:id="rId15"/>
        </w:object>
      </w:r>
      <w:r>
        <w:t xml:space="preserve"> </w:t>
      </w:r>
      <w:proofErr w:type="gramStart"/>
      <w:r>
        <w:t>if</w:t>
      </w:r>
      <w:proofErr w:type="gramEnd"/>
      <w:r>
        <w:t xml:space="preserve"> and only if </w:t>
      </w:r>
      <w:r w:rsidRPr="002E7039">
        <w:rPr>
          <w:i/>
        </w:rPr>
        <w:t>f</w:t>
      </w:r>
      <w:r>
        <w:t> = 0.</w:t>
      </w:r>
    </w:p>
    <w:p w:rsidR="002E7039" w:rsidRDefault="002E7039" w:rsidP="002E7039">
      <w:pPr>
        <w:ind w:firstLine="720"/>
      </w:pPr>
      <w:r>
        <w:t>Is everything correct here?</w:t>
      </w:r>
    </w:p>
    <w:p w:rsidR="002E7039" w:rsidRDefault="002E7039" w:rsidP="002E7039"/>
    <w:p w:rsidR="002E7039" w:rsidRDefault="002E7039" w:rsidP="002E7039"/>
    <w:p w:rsidR="00EE1CF7" w:rsidRDefault="00EE1CF7" w:rsidP="002E7039"/>
    <w:p w:rsidR="002E7039" w:rsidRDefault="002E7039" w:rsidP="002E7039">
      <w:pPr>
        <w:numPr>
          <w:ilvl w:val="0"/>
          <w:numId w:val="2"/>
        </w:numPr>
      </w:pPr>
      <w:r>
        <w:t>Name the norms you know.</w:t>
      </w:r>
    </w:p>
    <w:p w:rsidR="002E7039" w:rsidRDefault="002E7039" w:rsidP="002E7039"/>
    <w:p w:rsidR="00374B98" w:rsidRDefault="00374B98" w:rsidP="002E7039"/>
    <w:p w:rsidR="00374B98" w:rsidRDefault="00374B98" w:rsidP="002E7039"/>
    <w:p w:rsidR="002E7039" w:rsidRDefault="002E7039" w:rsidP="002E7039"/>
    <w:p w:rsidR="002E7039" w:rsidRDefault="00922B62" w:rsidP="00922B62">
      <w:pPr>
        <w:ind w:left="6480"/>
      </w:pPr>
      <w:r>
        <w:t>(Please turn over)</w:t>
      </w:r>
    </w:p>
    <w:p w:rsidR="002E7039" w:rsidRDefault="002E7039" w:rsidP="002E7039">
      <w:pPr>
        <w:numPr>
          <w:ilvl w:val="0"/>
          <w:numId w:val="2"/>
        </w:numPr>
      </w:pPr>
      <w:r>
        <w:lastRenderedPageBreak/>
        <w:t>What is the condition number of a well-posed problem?</w:t>
      </w:r>
    </w:p>
    <w:p w:rsidR="00BC3342" w:rsidRDefault="00BC3342" w:rsidP="00BC3342"/>
    <w:p w:rsidR="00BC3342" w:rsidRDefault="00BC3342" w:rsidP="00BC3342"/>
    <w:p w:rsidR="00374B98" w:rsidRDefault="00374B98" w:rsidP="00BC3342"/>
    <w:p w:rsidR="00374B98" w:rsidRDefault="00374B98" w:rsidP="00BC3342"/>
    <w:p w:rsidR="00BC3342" w:rsidRDefault="00BC3342" w:rsidP="00BC3342"/>
    <w:p w:rsidR="00BC3342" w:rsidRPr="00DC0B52" w:rsidRDefault="00BC3342" w:rsidP="00BC3342">
      <w:pPr>
        <w:numPr>
          <w:ilvl w:val="0"/>
          <w:numId w:val="2"/>
        </w:numPr>
      </w:pPr>
      <w:r>
        <w:t>Can you formulate the Equivalence Theorem?</w:t>
      </w:r>
    </w:p>
    <w:sectPr w:rsidR="00BC3342" w:rsidRPr="00DC0B52" w:rsidSect="00C8419B">
      <w:headerReference w:type="default" r:id="rId16"/>
      <w:footerReference w:type="default" r:id="rId17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1DD8" w:rsidRDefault="00A71DD8" w:rsidP="00013532">
      <w:r>
        <w:separator/>
      </w:r>
    </w:p>
  </w:endnote>
  <w:endnote w:type="continuationSeparator" w:id="0">
    <w:p w:rsidR="00A71DD8" w:rsidRDefault="00A71DD8" w:rsidP="000135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299" w:rsidRDefault="001B0299" w:rsidP="001B0299">
    <w:pPr>
      <w:pStyle w:val="Footer"/>
      <w:jc w:val="center"/>
    </w:pPr>
    <w:r>
      <w:t>Basic Concepts</w:t>
    </w:r>
  </w:p>
  <w:p w:rsidR="001B0299" w:rsidRDefault="001B02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1DD8" w:rsidRDefault="00A71DD8" w:rsidP="00013532">
      <w:r>
        <w:separator/>
      </w:r>
    </w:p>
  </w:footnote>
  <w:footnote w:type="continuationSeparator" w:id="0">
    <w:p w:rsidR="00A71DD8" w:rsidRDefault="00A71DD8" w:rsidP="000135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3532" w:rsidRDefault="00013532">
    <w:pPr>
      <w:pStyle w:val="Header"/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073B3A">
      <w:t>Quiz #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7EBD"/>
    <w:rsid w:val="00013532"/>
    <w:rsid w:val="000241C3"/>
    <w:rsid w:val="00030924"/>
    <w:rsid w:val="00037B82"/>
    <w:rsid w:val="000431E9"/>
    <w:rsid w:val="000468E0"/>
    <w:rsid w:val="00073B3A"/>
    <w:rsid w:val="000814B5"/>
    <w:rsid w:val="0008644E"/>
    <w:rsid w:val="000948E0"/>
    <w:rsid w:val="00097276"/>
    <w:rsid w:val="000A7EBD"/>
    <w:rsid w:val="000C1F98"/>
    <w:rsid w:val="000D5478"/>
    <w:rsid w:val="000E4D77"/>
    <w:rsid w:val="0018334E"/>
    <w:rsid w:val="001B0299"/>
    <w:rsid w:val="001B4286"/>
    <w:rsid w:val="00213781"/>
    <w:rsid w:val="002211FB"/>
    <w:rsid w:val="00233B61"/>
    <w:rsid w:val="002435C9"/>
    <w:rsid w:val="002441B2"/>
    <w:rsid w:val="00260187"/>
    <w:rsid w:val="002752EB"/>
    <w:rsid w:val="002B2619"/>
    <w:rsid w:val="002B41BC"/>
    <w:rsid w:val="002E7039"/>
    <w:rsid w:val="002F081A"/>
    <w:rsid w:val="00300183"/>
    <w:rsid w:val="0031673D"/>
    <w:rsid w:val="00321CEC"/>
    <w:rsid w:val="00350344"/>
    <w:rsid w:val="00374B98"/>
    <w:rsid w:val="00391474"/>
    <w:rsid w:val="00404AF4"/>
    <w:rsid w:val="00407EC5"/>
    <w:rsid w:val="0044585E"/>
    <w:rsid w:val="004811E4"/>
    <w:rsid w:val="004A58BE"/>
    <w:rsid w:val="004B6A0A"/>
    <w:rsid w:val="004D4375"/>
    <w:rsid w:val="004E6187"/>
    <w:rsid w:val="00507081"/>
    <w:rsid w:val="0051273A"/>
    <w:rsid w:val="00534C3A"/>
    <w:rsid w:val="005402C8"/>
    <w:rsid w:val="0054200E"/>
    <w:rsid w:val="0055555E"/>
    <w:rsid w:val="00563194"/>
    <w:rsid w:val="00583B78"/>
    <w:rsid w:val="00594AB5"/>
    <w:rsid w:val="005A13D2"/>
    <w:rsid w:val="005A4BCC"/>
    <w:rsid w:val="005F0AA4"/>
    <w:rsid w:val="005F37FF"/>
    <w:rsid w:val="00605B12"/>
    <w:rsid w:val="00636F7C"/>
    <w:rsid w:val="006974B8"/>
    <w:rsid w:val="006B5467"/>
    <w:rsid w:val="006F3958"/>
    <w:rsid w:val="00704FC4"/>
    <w:rsid w:val="0075110C"/>
    <w:rsid w:val="0075662E"/>
    <w:rsid w:val="0080793C"/>
    <w:rsid w:val="00816657"/>
    <w:rsid w:val="008661A1"/>
    <w:rsid w:val="008A0796"/>
    <w:rsid w:val="008D46C7"/>
    <w:rsid w:val="008D5E82"/>
    <w:rsid w:val="008D799F"/>
    <w:rsid w:val="008F49C2"/>
    <w:rsid w:val="00922B62"/>
    <w:rsid w:val="00942BEB"/>
    <w:rsid w:val="0096744A"/>
    <w:rsid w:val="0098603E"/>
    <w:rsid w:val="009B7FCA"/>
    <w:rsid w:val="009C6EA4"/>
    <w:rsid w:val="009D5A40"/>
    <w:rsid w:val="009D76E6"/>
    <w:rsid w:val="00A348BA"/>
    <w:rsid w:val="00A55079"/>
    <w:rsid w:val="00A65873"/>
    <w:rsid w:val="00A71DD8"/>
    <w:rsid w:val="00A82F31"/>
    <w:rsid w:val="00A929F6"/>
    <w:rsid w:val="00A93F03"/>
    <w:rsid w:val="00AD0EEB"/>
    <w:rsid w:val="00AE3B06"/>
    <w:rsid w:val="00AF5A67"/>
    <w:rsid w:val="00AF71C4"/>
    <w:rsid w:val="00AF7D38"/>
    <w:rsid w:val="00B02EA1"/>
    <w:rsid w:val="00B31553"/>
    <w:rsid w:val="00B66923"/>
    <w:rsid w:val="00BA34D7"/>
    <w:rsid w:val="00BC2A33"/>
    <w:rsid w:val="00BC3342"/>
    <w:rsid w:val="00C003F2"/>
    <w:rsid w:val="00C14DC8"/>
    <w:rsid w:val="00C31158"/>
    <w:rsid w:val="00C74C1E"/>
    <w:rsid w:val="00C8419B"/>
    <w:rsid w:val="00CA7226"/>
    <w:rsid w:val="00CC197F"/>
    <w:rsid w:val="00CC4862"/>
    <w:rsid w:val="00D24C15"/>
    <w:rsid w:val="00D63C9F"/>
    <w:rsid w:val="00D80E5C"/>
    <w:rsid w:val="00DC0B52"/>
    <w:rsid w:val="00DF6B1B"/>
    <w:rsid w:val="00E23EA6"/>
    <w:rsid w:val="00E301B8"/>
    <w:rsid w:val="00E4060B"/>
    <w:rsid w:val="00EA279D"/>
    <w:rsid w:val="00EC2394"/>
    <w:rsid w:val="00EE1CF7"/>
    <w:rsid w:val="00F05F0A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01353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01353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01353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3532"/>
    <w:rPr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01353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01353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01353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3532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asz</dc:creator>
  <cp:lastModifiedBy>Vasily Arzhanov</cp:lastModifiedBy>
  <cp:revision>7</cp:revision>
  <cp:lastPrinted>2014-09-17T10:39:00Z</cp:lastPrinted>
  <dcterms:created xsi:type="dcterms:W3CDTF">2013-10-01T12:11:00Z</dcterms:created>
  <dcterms:modified xsi:type="dcterms:W3CDTF">2017-01-27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